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9" r:id="rId2"/>
    <p:sldId id="257" r:id="rId3"/>
    <p:sldId id="260" r:id="rId4"/>
    <p:sldId id="27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3DBAF5-A9D9-40F1-820D-69804A840CE6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3D8E85-75FC-46D0-BDD7-5BDE59C8AD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D8E85-75FC-46D0-BDD7-5BDE59C8ADB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4EAB4-B53C-4408-8A23-D39B80F9EEBE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28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3.png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2.png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TOSHIBA\Dropbox\2&#1593;\&#1576;&#1608;&#1585;%20&#1575;&#1604;&#1576;&#1575;&#1576;%201\&#1575;&#1604;&#1605;&#1578;&#1576;&#1575;&#1610;&#1606;&#1575;&#1578;%2000_00_00-00_01_46.mp4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6.png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8148" y="285728"/>
            <a:ext cx="9810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214554"/>
            <a:ext cx="6534175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ربع نص 3"/>
          <p:cNvSpPr txBox="1"/>
          <p:nvPr/>
        </p:nvSpPr>
        <p:spPr>
          <a:xfrm>
            <a:off x="428596" y="5357826"/>
            <a:ext cx="4000528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5" name="صورة 4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04" y="500042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4875" y="1833560"/>
            <a:ext cx="73342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14282" y="30598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كسهم مستقيم 3"/>
          <p:cNvCxnSpPr/>
          <p:nvPr/>
        </p:nvCxnSpPr>
        <p:spPr>
          <a:xfrm rot="10800000">
            <a:off x="428576" y="6356370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 rot="5400000">
            <a:off x="-964433" y="5107805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71414"/>
            <a:ext cx="7858154" cy="1347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488" y="1285860"/>
            <a:ext cx="6034097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86446" y="2214554"/>
            <a:ext cx="293846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285719" y="1142984"/>
          <a:ext cx="2643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7"/>
                <a:gridCol w="428628"/>
                <a:gridCol w="428628"/>
                <a:gridCol w="428628"/>
                <a:gridCol w="428628"/>
                <a:gridCol w="428743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8596" y="1214422"/>
          <a:ext cx="285752" cy="285750"/>
        </p:xfrm>
        <a:graphic>
          <a:graphicData uri="http://schemas.openxmlformats.org/presentationml/2006/ole">
            <p:oleObj spid="_x0000_s7173" name="Equation" r:id="rId6" imgW="152280" imgH="12672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8596" y="1785924"/>
          <a:ext cx="255587" cy="373063"/>
        </p:xfrm>
        <a:graphic>
          <a:graphicData uri="http://schemas.openxmlformats.org/presentationml/2006/ole">
            <p:oleObj spid="_x0000_s7174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643042" y="1785926"/>
          <a:ext cx="381000" cy="239712"/>
        </p:xfrm>
        <a:graphic>
          <a:graphicData uri="http://schemas.openxmlformats.org/presentationml/2006/ole">
            <p:oleObj spid="_x0000_s7175" name="Equation" r:id="rId8" imgW="203040" imgH="16488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119298" y="1785926"/>
          <a:ext cx="381000" cy="258762"/>
        </p:xfrm>
        <a:graphic>
          <a:graphicData uri="http://schemas.openxmlformats.org/presentationml/2006/ole">
            <p:oleObj spid="_x0000_s7177" name="Equation" r:id="rId9" imgW="203040" imgH="17748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85852" y="1785926"/>
          <a:ext cx="381000" cy="258762"/>
        </p:xfrm>
        <a:graphic>
          <a:graphicData uri="http://schemas.openxmlformats.org/presentationml/2006/ole">
            <p:oleObj spid="_x0000_s7178" name="Equation" r:id="rId10" imgW="203040" imgH="177480" progId="Equation.DSMT4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547938" y="1795463"/>
          <a:ext cx="381000" cy="239712"/>
        </p:xfrm>
        <a:graphic>
          <a:graphicData uri="http://schemas.openxmlformats.org/presentationml/2006/ole">
            <p:oleObj spid="_x0000_s7179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33414" y="1785926"/>
          <a:ext cx="381000" cy="239712"/>
        </p:xfrm>
        <a:graphic>
          <a:graphicData uri="http://schemas.openxmlformats.org/presentationml/2006/ole">
            <p:oleObj spid="_x0000_s7180" name="Equation" r:id="rId12" imgW="203040" imgH="164880" progId="Equation.DSMT4">
              <p:embed/>
            </p:oleObj>
          </a:graphicData>
        </a:graphic>
      </p:graphicFrame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0034" y="2571744"/>
            <a:ext cx="2500330" cy="232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00562" y="2786058"/>
            <a:ext cx="4286250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715008" y="3214686"/>
            <a:ext cx="2747965" cy="1457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643570" y="4586297"/>
            <a:ext cx="3095625" cy="55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1670" y="1838316"/>
            <a:ext cx="6534176" cy="1090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5072066" y="3000362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214942" y="5072074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5164934" y="4736303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8393" y="1071546"/>
            <a:ext cx="67913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428604"/>
            <a:ext cx="74199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702" y="2357430"/>
            <a:ext cx="21621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5" name="رابط مستقيم 4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رابط مستقيم 5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162174"/>
            <a:ext cx="7715303" cy="29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000496" y="357166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التقويم </a:t>
            </a:r>
            <a:endParaRPr lang="ar-SA" sz="3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المتباينات 00_00_00-00_01_46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14282" y="285728"/>
            <a:ext cx="8643966" cy="62865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88" y="571480"/>
            <a:ext cx="2290766" cy="1143008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64" y="2071678"/>
            <a:ext cx="2071702" cy="1928826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4000504"/>
            <a:ext cx="2085985" cy="2357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1357290" y="1428736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خطوات تمثيل الدالة الخطية.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428604"/>
            <a:ext cx="78390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5072066" y="3214686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ذا تعني المتباينة</a:t>
            </a:r>
          </a:p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785786" y="3500438"/>
            <a:ext cx="4143404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هل لدى تركي المبلغ الكافي لشراء 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0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فطائر</a:t>
            </a:r>
          </a:p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و 20 كوب عصير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36" y="4038606"/>
            <a:ext cx="12858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500174"/>
            <a:ext cx="8143932" cy="3643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6" y="3714752"/>
            <a:ext cx="2505075" cy="447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71414"/>
            <a:ext cx="421005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9486" y="1142984"/>
            <a:ext cx="5510232" cy="80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جدول 16"/>
          <p:cNvGraphicFramePr>
            <a:graphicFrameLocks noGrp="1"/>
          </p:cNvGraphicFramePr>
          <p:nvPr/>
        </p:nvGraphicFramePr>
        <p:xfrm>
          <a:off x="214282" y="1916887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8" name="جدول 17"/>
          <p:cNvGraphicFramePr>
            <a:graphicFrameLocks noGrp="1"/>
          </p:cNvGraphicFramePr>
          <p:nvPr/>
        </p:nvGraphicFramePr>
        <p:xfrm>
          <a:off x="500034" y="357166"/>
          <a:ext cx="1500198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500066"/>
                <a:gridCol w="500066"/>
              </a:tblGrid>
              <a:tr h="47339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SA" sz="24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971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42910" y="571480"/>
          <a:ext cx="285752" cy="285750"/>
        </p:xfrm>
        <a:graphic>
          <a:graphicData uri="http://schemas.openxmlformats.org/presentationml/2006/ole">
            <p:oleObj spid="_x0000_s2054" name="Equation" r:id="rId7" imgW="152280" imgH="12672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71472" y="1000108"/>
          <a:ext cx="255587" cy="373063"/>
        </p:xfrm>
        <a:graphic>
          <a:graphicData uri="http://schemas.openxmlformats.org/presentationml/2006/ole">
            <p:oleObj spid="_x0000_s2055" name="Equation" r:id="rId8" imgW="164880" imgH="164880" progId="Equation.DSMT4">
              <p:embed/>
            </p:oleObj>
          </a:graphicData>
        </a:graphic>
      </p:graphicFrame>
      <p:cxnSp>
        <p:nvCxnSpPr>
          <p:cNvPr id="24" name="رابط كسهم مستقيم 23"/>
          <p:cNvCxnSpPr/>
          <p:nvPr/>
        </p:nvCxnSpPr>
        <p:spPr>
          <a:xfrm rot="10800000">
            <a:off x="428576" y="3417068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كسهم مستقيم 24"/>
          <p:cNvCxnSpPr/>
          <p:nvPr/>
        </p:nvCxnSpPr>
        <p:spPr>
          <a:xfrm rot="5400000">
            <a:off x="107137" y="3738551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مربع نص 25"/>
          <p:cNvSpPr txBox="1"/>
          <p:nvPr/>
        </p:nvSpPr>
        <p:spPr>
          <a:xfrm>
            <a:off x="1705910" y="3000372"/>
            <a:ext cx="3657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2214546" y="3143248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29" name="رابط كسهم مستقيم 28"/>
          <p:cNvCxnSpPr/>
          <p:nvPr/>
        </p:nvCxnSpPr>
        <p:spPr>
          <a:xfrm rot="10800000">
            <a:off x="357158" y="2714620"/>
            <a:ext cx="3929090" cy="1357324"/>
          </a:xfrm>
          <a:prstGeom prst="straightConnector1">
            <a:avLst/>
          </a:prstGeom>
          <a:ln w="47625">
            <a:solidFill>
              <a:srgbClr val="0070C0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14810" y="2000240"/>
          <a:ext cx="2881313" cy="371465"/>
        </p:xfrm>
        <a:graphic>
          <a:graphicData uri="http://schemas.openxmlformats.org/presentationml/2006/ole">
            <p:oleObj spid="_x0000_s2056" name="Equation" r:id="rId9" imgW="1536480" imgH="2030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143768" y="1928802"/>
          <a:ext cx="1531937" cy="642938"/>
        </p:xfrm>
        <a:graphic>
          <a:graphicData uri="http://schemas.openxmlformats.org/presentationml/2006/ole">
            <p:oleObj spid="_x0000_s2057" name="Equation" r:id="rId10" imgW="596880" imgH="39348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071538" y="857232"/>
          <a:ext cx="285752" cy="571504"/>
        </p:xfrm>
        <a:graphic>
          <a:graphicData uri="http://schemas.openxmlformats.org/presentationml/2006/ole">
            <p:oleObj spid="_x0000_s2059" name="Equation" r:id="rId11" imgW="152280" imgH="39348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286248" y="2428868"/>
          <a:ext cx="3048000" cy="369887"/>
        </p:xfrm>
        <a:graphic>
          <a:graphicData uri="http://schemas.openxmlformats.org/presentationml/2006/ole">
            <p:oleObj spid="_x0000_s2060" name="Equation" r:id="rId12" imgW="1625400" imgH="20304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429520" y="2428868"/>
          <a:ext cx="1401762" cy="331788"/>
        </p:xfrm>
        <a:graphic>
          <a:graphicData uri="http://schemas.openxmlformats.org/presentationml/2006/ole">
            <p:oleObj spid="_x0000_s2061" name="Equation" r:id="rId13" imgW="545760" imgH="20304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571604" y="428604"/>
          <a:ext cx="268293" cy="285752"/>
        </p:xfrm>
        <a:graphic>
          <a:graphicData uri="http://schemas.openxmlformats.org/presentationml/2006/ole">
            <p:oleObj spid="_x0000_s2062" name="Equation" r:id="rId14" imgW="126720" imgH="164880" progId="Equation.DSMT4">
              <p:embed/>
            </p:oleObj>
          </a:graphicData>
        </a:graphic>
      </p:graphicFrame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14810" y="2857496"/>
            <a:ext cx="4781553" cy="91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000892" y="4214818"/>
            <a:ext cx="1038225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500562" y="4286256"/>
            <a:ext cx="2438400" cy="357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2" name="مجموعة 61"/>
          <p:cNvGrpSpPr/>
          <p:nvPr/>
        </p:nvGrpSpPr>
        <p:grpSpPr>
          <a:xfrm>
            <a:off x="642910" y="2500306"/>
            <a:ext cx="3357586" cy="1357322"/>
            <a:chOff x="571472" y="2500306"/>
            <a:chExt cx="3357586" cy="1357322"/>
          </a:xfrm>
        </p:grpSpPr>
        <p:cxnSp>
          <p:nvCxnSpPr>
            <p:cNvPr id="50" name="رابط مستقيم 49"/>
            <p:cNvCxnSpPr/>
            <p:nvPr/>
          </p:nvCxnSpPr>
          <p:spPr>
            <a:xfrm rot="5400000">
              <a:off x="500034" y="257174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رابط مستقيم 50"/>
            <p:cNvCxnSpPr/>
            <p:nvPr/>
          </p:nvCxnSpPr>
          <p:spPr>
            <a:xfrm rot="5400000">
              <a:off x="714348" y="264318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رابط مستقيم 51"/>
            <p:cNvCxnSpPr/>
            <p:nvPr/>
          </p:nvCxnSpPr>
          <p:spPr>
            <a:xfrm rot="5400000">
              <a:off x="928662" y="2714620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رابط مستقيم 52"/>
            <p:cNvCxnSpPr/>
            <p:nvPr/>
          </p:nvCxnSpPr>
          <p:spPr>
            <a:xfrm rot="5400000">
              <a:off x="1285852" y="278605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رابط مستقيم 53"/>
            <p:cNvCxnSpPr/>
            <p:nvPr/>
          </p:nvCxnSpPr>
          <p:spPr>
            <a:xfrm rot="5400000">
              <a:off x="1571604" y="292893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رابط مستقيم 54"/>
            <p:cNvCxnSpPr/>
            <p:nvPr/>
          </p:nvCxnSpPr>
          <p:spPr>
            <a:xfrm rot="5400000">
              <a:off x="1857356" y="300037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رابط مستقيم 55"/>
            <p:cNvCxnSpPr/>
            <p:nvPr/>
          </p:nvCxnSpPr>
          <p:spPr>
            <a:xfrm rot="5400000">
              <a:off x="2143108" y="314324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رابط مستقيم 56"/>
            <p:cNvCxnSpPr/>
            <p:nvPr/>
          </p:nvCxnSpPr>
          <p:spPr>
            <a:xfrm rot="5400000">
              <a:off x="2500298" y="321468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مستقيم 57"/>
            <p:cNvCxnSpPr/>
            <p:nvPr/>
          </p:nvCxnSpPr>
          <p:spPr>
            <a:xfrm rot="5400000">
              <a:off x="2857488" y="335756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رابط مستقيم 58"/>
            <p:cNvCxnSpPr/>
            <p:nvPr/>
          </p:nvCxnSpPr>
          <p:spPr>
            <a:xfrm rot="5400000">
              <a:off x="3143240" y="350043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رابط مستقيم 59"/>
            <p:cNvCxnSpPr/>
            <p:nvPr/>
          </p:nvCxnSpPr>
          <p:spPr>
            <a:xfrm rot="5400000">
              <a:off x="3428992" y="357187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رابط مستقيم 60"/>
            <p:cNvCxnSpPr/>
            <p:nvPr/>
          </p:nvCxnSpPr>
          <p:spPr>
            <a:xfrm rot="5400000">
              <a:off x="3714744" y="364331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071934" y="4786322"/>
            <a:ext cx="5072066" cy="207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813" y="1500175"/>
            <a:ext cx="628652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142844" y="2857498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285720" y="4355816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4929190" y="271462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072066" y="4786322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4764885" y="445056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0"/>
            <a:ext cx="7643834" cy="192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1928802"/>
            <a:ext cx="703897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00364" y="2357430"/>
            <a:ext cx="58864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2357430"/>
            <a:ext cx="240030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7752" y="2786058"/>
            <a:ext cx="394335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6"/>
          <p:cNvGraphicFramePr>
            <a:graphicFrameLocks noGrp="1"/>
          </p:cNvGraphicFramePr>
          <p:nvPr/>
        </p:nvGraphicFramePr>
        <p:xfrm>
          <a:off x="6929454" y="4071942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SA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072330" y="4071944"/>
          <a:ext cx="285752" cy="285750"/>
        </p:xfrm>
        <a:graphic>
          <a:graphicData uri="http://schemas.openxmlformats.org/presentationml/2006/ole">
            <p:oleObj spid="_x0000_s4103" name="Equation" r:id="rId8" imgW="152280" imgH="12672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072330" y="4643446"/>
          <a:ext cx="255587" cy="373063"/>
        </p:xfrm>
        <a:graphic>
          <a:graphicData uri="http://schemas.openxmlformats.org/presentationml/2006/ole">
            <p:oleObj spid="_x0000_s4104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297363" y="3067057"/>
          <a:ext cx="2714625" cy="615952"/>
        </p:xfrm>
        <a:graphic>
          <a:graphicData uri="http://schemas.openxmlformats.org/presentationml/2006/ole">
            <p:oleObj spid="_x0000_s4105" name="Equation" r:id="rId10" imgW="1447560" imgH="393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524750" y="4727575"/>
          <a:ext cx="381000" cy="258762"/>
        </p:xfrm>
        <a:graphic>
          <a:graphicData uri="http://schemas.openxmlformats.org/presentationml/2006/ole">
            <p:oleObj spid="_x0000_s4107" name="Equation" r:id="rId11" imgW="20304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7688" y="3611570"/>
          <a:ext cx="2905125" cy="603248"/>
        </p:xfrm>
        <a:graphic>
          <a:graphicData uri="http://schemas.openxmlformats.org/presentationml/2006/ole">
            <p:oleObj spid="_x0000_s4108" name="Equation" r:id="rId12" imgW="154908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332663" y="3773488"/>
          <a:ext cx="1597025" cy="331787"/>
        </p:xfrm>
        <a:graphic>
          <a:graphicData uri="http://schemas.openxmlformats.org/presentationml/2006/ole">
            <p:oleObj spid="_x0000_s4109" name="Equation" r:id="rId13" imgW="622080" imgH="2030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921625" y="4071942"/>
          <a:ext cx="293713" cy="300045"/>
        </p:xfrm>
        <a:graphic>
          <a:graphicData uri="http://schemas.openxmlformats.org/presentationml/2006/ole">
            <p:oleObj spid="_x0000_s4110" name="Equation" r:id="rId14" imgW="203040" imgH="177480" progId="Equation.DSMT4">
              <p:embed/>
            </p:oleObj>
          </a:graphicData>
        </a:graphic>
      </p:graphicFrame>
      <p:graphicFrame>
        <p:nvGraphicFramePr>
          <p:cNvPr id="16" name="جدول 15"/>
          <p:cNvGraphicFramePr>
            <a:graphicFrameLocks noGrp="1"/>
          </p:cNvGraphicFramePr>
          <p:nvPr/>
        </p:nvGraphicFramePr>
        <p:xfrm>
          <a:off x="214282" y="2988457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7" name="رابط كسهم مستقيم 16"/>
          <p:cNvCxnSpPr/>
          <p:nvPr/>
        </p:nvCxnSpPr>
        <p:spPr>
          <a:xfrm rot="10800000">
            <a:off x="428576" y="6284932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رابط كسهم مستقيم 17"/>
          <p:cNvCxnSpPr/>
          <p:nvPr/>
        </p:nvCxnSpPr>
        <p:spPr>
          <a:xfrm rot="5400000">
            <a:off x="-964433" y="5036367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مربع نص 18"/>
          <p:cNvSpPr txBox="1"/>
          <p:nvPr/>
        </p:nvSpPr>
        <p:spPr>
          <a:xfrm>
            <a:off x="642910" y="4834606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 rot="10800000">
            <a:off x="285720" y="4786322"/>
            <a:ext cx="3429024" cy="1928826"/>
          </a:xfrm>
          <a:prstGeom prst="straightConnector1">
            <a:avLst/>
          </a:prstGeom>
          <a:ln w="47625" cmpd="sng">
            <a:solidFill>
              <a:srgbClr val="0070C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857224" y="6286520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5</a:t>
            </a:r>
            <a:endParaRPr lang="en-US" sz="1400" b="1" dirty="0"/>
          </a:p>
        </p:txBody>
      </p:sp>
      <p:sp>
        <p:nvSpPr>
          <p:cNvPr id="35" name="مربع نص 34"/>
          <p:cNvSpPr txBox="1"/>
          <p:nvPr/>
        </p:nvSpPr>
        <p:spPr>
          <a:xfrm>
            <a:off x="500034" y="5835867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5</a:t>
            </a:r>
            <a:endParaRPr lang="en-US" sz="1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1071538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0</a:t>
            </a:r>
            <a:endParaRPr lang="en-US" sz="1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428596" y="557214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0</a:t>
            </a:r>
            <a:endParaRPr lang="en-US" sz="1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357290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5</a:t>
            </a:r>
            <a:endParaRPr lang="en-US" sz="14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428596" y="521495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5</a:t>
            </a:r>
            <a:endParaRPr lang="en-US" sz="1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1643042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0</a:t>
            </a:r>
            <a:endParaRPr lang="en-US" sz="1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428596" y="4929198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0</a:t>
            </a:r>
            <a:endParaRPr lang="en-US" sz="14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1928794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5</a:t>
            </a:r>
            <a:endParaRPr lang="en-US" sz="1400" b="1" dirty="0"/>
          </a:p>
        </p:txBody>
      </p:sp>
      <p:sp>
        <p:nvSpPr>
          <p:cNvPr id="43" name="مربع نص 42"/>
          <p:cNvSpPr txBox="1"/>
          <p:nvPr/>
        </p:nvSpPr>
        <p:spPr>
          <a:xfrm>
            <a:off x="428596" y="4643446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5</a:t>
            </a:r>
            <a:endParaRPr lang="en-US" sz="1400" b="1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2143108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0</a:t>
            </a:r>
            <a:endParaRPr lang="en-US" sz="1400" b="1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428596" y="4335669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0</a:t>
            </a:r>
            <a:endParaRPr lang="en-US" sz="1400" b="1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2428860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5</a:t>
            </a:r>
            <a:endParaRPr lang="en-US" sz="1400" b="1" dirty="0"/>
          </a:p>
        </p:txBody>
      </p:sp>
      <p:sp>
        <p:nvSpPr>
          <p:cNvPr id="47" name="مربع نص 46"/>
          <p:cNvSpPr txBox="1"/>
          <p:nvPr/>
        </p:nvSpPr>
        <p:spPr>
          <a:xfrm>
            <a:off x="428596" y="4049917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5</a:t>
            </a:r>
            <a:endParaRPr lang="en-US" sz="1400" b="1" dirty="0"/>
          </a:p>
        </p:txBody>
      </p:sp>
      <p:sp>
        <p:nvSpPr>
          <p:cNvPr id="48" name="مربع نص 47"/>
          <p:cNvSpPr txBox="1"/>
          <p:nvPr/>
        </p:nvSpPr>
        <p:spPr>
          <a:xfrm>
            <a:off x="2714612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40</a:t>
            </a:r>
            <a:endParaRPr lang="en-US" sz="1400" b="1" dirty="0"/>
          </a:p>
        </p:txBody>
      </p:sp>
      <p:sp>
        <p:nvSpPr>
          <p:cNvPr id="49" name="مربع نص 48"/>
          <p:cNvSpPr txBox="1"/>
          <p:nvPr/>
        </p:nvSpPr>
        <p:spPr>
          <a:xfrm>
            <a:off x="2786050" y="6049052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14810" y="5000636"/>
            <a:ext cx="492919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080975" y="5643578"/>
            <a:ext cx="991619" cy="34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071934" y="6105524"/>
            <a:ext cx="4829183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" name="مثلث متساوي الساقين 74"/>
          <p:cNvSpPr/>
          <p:nvPr/>
        </p:nvSpPr>
        <p:spPr>
          <a:xfrm>
            <a:off x="785786" y="5072074"/>
            <a:ext cx="2071702" cy="1214446"/>
          </a:xfrm>
          <a:prstGeom prst="triangle">
            <a:avLst>
              <a:gd name="adj" fmla="val 0"/>
            </a:avLst>
          </a:prstGeom>
          <a:solidFill>
            <a:srgbClr val="FFFF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214422"/>
            <a:ext cx="19145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357166"/>
            <a:ext cx="7239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شكل بيضاوي 3"/>
          <p:cNvSpPr/>
          <p:nvPr/>
        </p:nvSpPr>
        <p:spPr>
          <a:xfrm>
            <a:off x="1428728" y="2408866"/>
            <a:ext cx="91440" cy="9144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3500438"/>
            <a:ext cx="70008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75</Words>
  <Application>Microsoft Office PowerPoint</Application>
  <PresentationFormat>عرض على الشاشة (3:4)‏</PresentationFormat>
  <Paragraphs>45</Paragraphs>
  <Slides>15</Slides>
  <Notes>1</Notes>
  <HiddenSlides>0</HiddenSlides>
  <MMClips>1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5</vt:i4>
      </vt:variant>
    </vt:vector>
  </HeadingPairs>
  <TitlesOfParts>
    <vt:vector size="17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Emachines</dc:creator>
  <cp:lastModifiedBy>TOSHIBA</cp:lastModifiedBy>
  <cp:revision>38</cp:revision>
  <dcterms:created xsi:type="dcterms:W3CDTF">2015-09-07T06:54:38Z</dcterms:created>
  <dcterms:modified xsi:type="dcterms:W3CDTF">2015-09-26T01:35:30Z</dcterms:modified>
</cp:coreProperties>
</file>